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14"/>
  </p:notesMasterIdLst>
  <p:handoutMasterIdLst>
    <p:handoutMasterId r:id="rId15"/>
  </p:handoutMasterIdLst>
  <p:sldIdLst>
    <p:sldId id="388" r:id="rId2"/>
    <p:sldId id="390" r:id="rId3"/>
    <p:sldId id="391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99" r:id="rId12"/>
    <p:sldId id="400" r:id="rId13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ção Padrão" id="{3140AA91-F027-49A4-897B-A78266D18E55}">
          <p14:sldIdLst>
            <p14:sldId id="388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0"/>
          </p14:sldIdLst>
        </p14:section>
        <p14:section name="Seção sem Título" id="{E543E5E3-C3E2-4E8E-A73A-D68E1F61E639}">
          <p14:sldIdLst/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8" initials="W8" lastIdx="1" clrIdx="0">
    <p:extLst>
      <p:ext uri="{19B8F6BF-5375-455C-9EA6-DF929625EA0E}">
        <p15:presenceInfo xmlns:p15="http://schemas.microsoft.com/office/powerpoint/2012/main" xmlns="" userId="Windows 8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Estilo Médio 2 - Ênfas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2" autoAdjust="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0.wmf"/><Relationship Id="rId7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087E2F-509B-4035-9998-781DE08BD202}" type="datetimeFigureOut">
              <a:rPr lang="pt-BR" smtClean="0"/>
              <a:t>10/08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C7E257-23F8-44A1-B784-3CD0015D884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0831223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220789-508C-4ADC-AEFA-2395F7CF5510}" type="datetimeFigureOut">
              <a:rPr lang="pt-BR" smtClean="0"/>
              <a:t>10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1CA6EF-E7AD-46FA-A7CA-673686A5595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198615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E5626E-1533-48F9-81F8-D0DDF6E0ED7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93378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9C9A7-786A-4EEB-8DE5-86FA328DCF94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21074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D57F8-AC9D-46F4-A971-A0A14C15F02D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379662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D57F8-AC9D-46F4-A971-A0A14C15F02D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5934166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D57F8-AC9D-46F4-A971-A0A14C15F02D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6853979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D57F8-AC9D-46F4-A971-A0A14C15F02D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62833669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D57F8-AC9D-46F4-A971-A0A14C15F02D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89018974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081CE-D022-4CCE-A7E5-D5F573F73CBF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38432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8885A-F81D-4106-B918-835F36E3AA64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80918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18B07-DEAC-41E4-8918-E34FB6E52060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8559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A5B02-FBE7-41C9-8946-5B6B531C2585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6025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78CE9-3CCE-4340-9BDA-29F158B319B0}" type="datetime1">
              <a:rPr lang="pt-BR" smtClean="0"/>
              <a:t>10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1579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19543-528B-4E26-B3BF-A7BB2B890A68}" type="datetime1">
              <a:rPr lang="pt-BR" smtClean="0"/>
              <a:t>10/08/2018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61899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9ADEF-B8BF-4612-BE66-8E9642C183B3}" type="datetime1">
              <a:rPr lang="pt-BR" smtClean="0"/>
              <a:t>10/08/2018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05812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6C971-350C-4360-9712-D5A5A2F609E0}" type="datetime1">
              <a:rPr lang="pt-BR" smtClean="0"/>
              <a:t>10/08/2018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08335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E6186-1336-48B3-B67B-F0CA4F9748E8}" type="datetime1">
              <a:rPr lang="pt-BR" smtClean="0"/>
              <a:t>10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4989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5D71-7B57-48B1-96C7-81FBC6417953}" type="datetime1">
              <a:rPr lang="pt-BR" smtClean="0"/>
              <a:t>10/08/2018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0551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ED57F8-AC9D-46F4-A971-A0A14C15F02D}" type="datetime1">
              <a:rPr lang="pt-BR" smtClean="0"/>
              <a:t>10/08/2018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46BDFCE-E697-4631-9272-C278E6BA06C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9144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  <p:sldLayoutId id="2147483705" r:id="rId15"/>
    <p:sldLayoutId id="2147483706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539999"/>
            <a:ext cx="3181350" cy="2181225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319208"/>
            <a:ext cx="2633477" cy="2622809"/>
          </a:xfrm>
          <a:prstGeom prst="rect">
            <a:avLst/>
          </a:prstGeom>
        </p:spPr>
      </p:pic>
      <p:sp>
        <p:nvSpPr>
          <p:cNvPr id="7" name="Subtítulo 2"/>
          <p:cNvSpPr>
            <a:spLocks noGrp="1"/>
          </p:cNvSpPr>
          <p:nvPr>
            <p:ph type="ctrTitle"/>
          </p:nvPr>
        </p:nvSpPr>
        <p:spPr>
          <a:xfrm>
            <a:off x="1331640" y="5373216"/>
            <a:ext cx="5524500" cy="1270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pt-BR" sz="2700" b="1" dirty="0" smtClean="0"/>
              <a:t>Prof</a:t>
            </a:r>
            <a:r>
              <a:rPr lang="pt-BR" sz="2700" b="1" dirty="0"/>
              <a:t>. </a:t>
            </a:r>
            <a:r>
              <a:rPr lang="pt-BR" sz="2700" b="1" dirty="0" err="1" smtClean="0"/>
              <a:t>Miderson</a:t>
            </a:r>
            <a:r>
              <a:rPr lang="pt-BR" sz="2700" b="1" dirty="0" smtClean="0"/>
              <a:t> Andrei Santana</a:t>
            </a:r>
            <a:endParaRPr lang="pt-BR" sz="2700" b="1" dirty="0"/>
          </a:p>
          <a:p>
            <a:r>
              <a:rPr lang="pt-BR" sz="2700" b="1" dirty="0" smtClean="0"/>
              <a:t>Curso </a:t>
            </a:r>
            <a:r>
              <a:rPr lang="pt-BR" sz="2700" b="1" smtClean="0"/>
              <a:t>: </a:t>
            </a:r>
            <a:r>
              <a:rPr lang="pt-BR" sz="2800" b="1" smtClean="0"/>
              <a:t>Probabilidade Estatística</a:t>
            </a:r>
            <a:endParaRPr lang="pt-BR" sz="2700" b="1" dirty="0" smtClean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0501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81761"/>
            <a:ext cx="4953000" cy="5064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tângulo de cantos arredondados 16"/>
          <p:cNvSpPr/>
          <p:nvPr/>
        </p:nvSpPr>
        <p:spPr>
          <a:xfrm>
            <a:off x="298451" y="1143000"/>
            <a:ext cx="1758949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5 PASSO:</a:t>
            </a:r>
          </a:p>
          <a:p>
            <a:pPr algn="ctr"/>
            <a:r>
              <a:rPr lang="pt-BR" dirty="0" smtClean="0"/>
              <a:t>SHIFT</a:t>
            </a:r>
            <a:endParaRPr lang="pt-BR" dirty="0"/>
          </a:p>
        </p:txBody>
      </p:sp>
      <p:sp>
        <p:nvSpPr>
          <p:cNvPr id="2" name="CaixaDeTexto 1"/>
          <p:cNvSpPr txBox="1"/>
          <p:nvPr/>
        </p:nvSpPr>
        <p:spPr>
          <a:xfrm>
            <a:off x="609600" y="174535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>
                <a:solidFill>
                  <a:schemeClr val="tx2"/>
                </a:solidFill>
              </a:rPr>
              <a:t>MUITO BEM!!! AGORA VC. ESTÁ NA FUNCÃO ESTATÍSTICA DE SUA CALCULADORA!!!</a:t>
            </a:r>
            <a:endParaRPr lang="pt-BR" b="1" dirty="0">
              <a:solidFill>
                <a:schemeClr val="tx2"/>
              </a:solidFill>
            </a:endParaRPr>
          </a:p>
        </p:txBody>
      </p:sp>
      <p:cxnSp>
        <p:nvCxnSpPr>
          <p:cNvPr id="5" name="Conector de seta reta 4"/>
          <p:cNvCxnSpPr/>
          <p:nvPr/>
        </p:nvCxnSpPr>
        <p:spPr>
          <a:xfrm flipH="1" flipV="1">
            <a:off x="2120900" y="1823736"/>
            <a:ext cx="1085849" cy="619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de cantos arredondados 12"/>
          <p:cNvSpPr/>
          <p:nvPr/>
        </p:nvSpPr>
        <p:spPr>
          <a:xfrm>
            <a:off x="222251" y="3048000"/>
            <a:ext cx="1682749" cy="93207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6</a:t>
            </a:r>
            <a:r>
              <a:rPr lang="pt-BR" dirty="0" smtClean="0"/>
              <a:t> PASSO:</a:t>
            </a:r>
          </a:p>
          <a:p>
            <a:pPr algn="ctr"/>
            <a:r>
              <a:rPr lang="pt-BR" dirty="0" smtClean="0"/>
              <a:t>TECLE “2”</a:t>
            </a:r>
            <a:endParaRPr lang="pt-BR" dirty="0"/>
          </a:p>
        </p:txBody>
      </p:sp>
      <p:cxnSp>
        <p:nvCxnSpPr>
          <p:cNvPr id="10" name="Conector de seta reta 9"/>
          <p:cNvCxnSpPr/>
          <p:nvPr/>
        </p:nvCxnSpPr>
        <p:spPr>
          <a:xfrm flipH="1" flipV="1">
            <a:off x="1905000" y="3514039"/>
            <a:ext cx="857249" cy="11253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ângulo de cantos arredondados 17"/>
          <p:cNvSpPr/>
          <p:nvPr/>
        </p:nvSpPr>
        <p:spPr>
          <a:xfrm>
            <a:off x="6194424" y="820866"/>
            <a:ext cx="2568576" cy="1465134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chemeClr val="tx1"/>
                </a:solidFill>
              </a:rPr>
              <a:t>AO APARECER: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            </a:t>
            </a:r>
            <a:r>
              <a:rPr lang="el-GR" dirty="0" smtClean="0">
                <a:solidFill>
                  <a:schemeClr val="tx1"/>
                </a:solidFill>
                <a:latin typeface="Trebuchet MS" panose="020B0603020202020204" pitchFamily="34" charset="0"/>
              </a:rPr>
              <a:t>σ</a:t>
            </a:r>
            <a:r>
              <a:rPr lang="pt-BR" dirty="0" smtClean="0">
                <a:solidFill>
                  <a:schemeClr val="tx1"/>
                </a:solidFill>
                <a:latin typeface="Trebuchet MS" panose="020B0603020202020204" pitchFamily="34" charset="0"/>
              </a:rPr>
              <a:t>x</a:t>
            </a:r>
            <a:r>
              <a:rPr lang="pt-BR" dirty="0">
                <a:solidFill>
                  <a:schemeClr val="tx1"/>
                </a:solidFill>
              </a:rPr>
              <a:t> </a:t>
            </a:r>
            <a:r>
              <a:rPr lang="pt-BR" dirty="0" smtClean="0">
                <a:solidFill>
                  <a:schemeClr val="tx1"/>
                </a:solidFill>
              </a:rPr>
              <a:t>       </a:t>
            </a:r>
            <a:r>
              <a:rPr lang="pt-BR" dirty="0" err="1" smtClean="0">
                <a:solidFill>
                  <a:schemeClr val="tx1"/>
                </a:solidFill>
              </a:rPr>
              <a:t>sx</a:t>
            </a:r>
            <a:endParaRPr lang="pt-BR" dirty="0" smtClean="0">
              <a:solidFill>
                <a:schemeClr val="tx1"/>
              </a:solidFill>
            </a:endParaRP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1</a:t>
            </a:r>
            <a:r>
              <a:rPr lang="pt-BR" dirty="0" smtClean="0">
                <a:solidFill>
                  <a:schemeClr val="bg1">
                    <a:lumMod val="95000"/>
                  </a:schemeClr>
                </a:solidFill>
              </a:rPr>
              <a:t>.........</a:t>
            </a:r>
            <a:r>
              <a:rPr lang="pt-BR" dirty="0" smtClean="0">
                <a:solidFill>
                  <a:schemeClr val="tx1"/>
                </a:solidFill>
              </a:rPr>
              <a:t>2</a:t>
            </a:r>
            <a:r>
              <a:rPr lang="pt-BR" dirty="0" smtClean="0">
                <a:solidFill>
                  <a:schemeClr val="bg1">
                    <a:lumMod val="95000"/>
                  </a:schemeClr>
                </a:solidFill>
              </a:rPr>
              <a:t>..........</a:t>
            </a:r>
            <a:r>
              <a:rPr lang="pt-BR" dirty="0" smtClean="0">
                <a:solidFill>
                  <a:schemeClr val="tx1"/>
                </a:solidFill>
              </a:rPr>
              <a:t>3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DIGITE   “1“ E “=“ PARA MÉDIA                    </a:t>
            </a:r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/>
          </p:nvPr>
        </p:nvGraphicFramePr>
        <p:xfrm>
          <a:off x="6629400" y="1143000"/>
          <a:ext cx="1714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1143000"/>
                        <a:ext cx="17145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de cantos arredondados 20"/>
          <p:cNvSpPr/>
          <p:nvPr/>
        </p:nvSpPr>
        <p:spPr>
          <a:xfrm>
            <a:off x="5943600" y="3247511"/>
            <a:ext cx="2568576" cy="1465134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chemeClr val="tx1"/>
                </a:solidFill>
              </a:rPr>
              <a:t>AO APARECER: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            </a:t>
            </a:r>
            <a:r>
              <a:rPr lang="el-GR" dirty="0" smtClean="0">
                <a:solidFill>
                  <a:schemeClr val="tx1"/>
                </a:solidFill>
                <a:latin typeface="Trebuchet MS" panose="020B0603020202020204" pitchFamily="34" charset="0"/>
              </a:rPr>
              <a:t>σ</a:t>
            </a:r>
            <a:r>
              <a:rPr lang="pt-BR" dirty="0" smtClean="0">
                <a:solidFill>
                  <a:schemeClr val="tx1"/>
                </a:solidFill>
                <a:latin typeface="Trebuchet MS" panose="020B0603020202020204" pitchFamily="34" charset="0"/>
              </a:rPr>
              <a:t>x  </a:t>
            </a:r>
            <a:r>
              <a:rPr lang="pt-BR" dirty="0" smtClean="0">
                <a:solidFill>
                  <a:schemeClr val="tx1"/>
                </a:solidFill>
              </a:rPr>
              <a:t>      </a:t>
            </a:r>
            <a:r>
              <a:rPr lang="pt-BR" dirty="0" err="1" smtClean="0">
                <a:solidFill>
                  <a:schemeClr val="tx1"/>
                </a:solidFill>
              </a:rPr>
              <a:t>sx</a:t>
            </a:r>
            <a:endParaRPr lang="pt-BR" dirty="0" smtClean="0">
              <a:solidFill>
                <a:schemeClr val="tx1"/>
              </a:solidFill>
            </a:endParaRP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1</a:t>
            </a:r>
            <a:r>
              <a:rPr lang="pt-BR" dirty="0" smtClean="0">
                <a:solidFill>
                  <a:schemeClr val="bg1">
                    <a:lumMod val="95000"/>
                  </a:schemeClr>
                </a:solidFill>
              </a:rPr>
              <a:t>.........</a:t>
            </a:r>
            <a:r>
              <a:rPr lang="pt-BR" dirty="0" smtClean="0">
                <a:solidFill>
                  <a:schemeClr val="tx1"/>
                </a:solidFill>
              </a:rPr>
              <a:t>2</a:t>
            </a:r>
            <a:r>
              <a:rPr lang="pt-BR" dirty="0" smtClean="0">
                <a:solidFill>
                  <a:schemeClr val="bg1">
                    <a:lumMod val="95000"/>
                  </a:schemeClr>
                </a:solidFill>
              </a:rPr>
              <a:t>..........</a:t>
            </a:r>
            <a:r>
              <a:rPr lang="pt-BR" dirty="0" smtClean="0">
                <a:solidFill>
                  <a:schemeClr val="tx1"/>
                </a:solidFill>
              </a:rPr>
              <a:t>3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DIGITE   “3“ E “=“ PARA DESVIO PAD.                   </a:t>
            </a:r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/>
          </p:nvPr>
        </p:nvGraphicFramePr>
        <p:xfrm>
          <a:off x="6391275" y="3514039"/>
          <a:ext cx="1714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26720" imgH="203040" progId="Equation.DSMT4">
                  <p:embed/>
                </p:oleObj>
              </mc:Choice>
              <mc:Fallback>
                <p:oleObj name="Equation" r:id="rId6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1275" y="3514039"/>
                        <a:ext cx="17145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9854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3" grpId="0" animBg="1"/>
      <p:bldP spid="18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546100" y="1238955"/>
            <a:ext cx="8293100" cy="4452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+mj-lt"/>
              <a:buAutoNum type="arabicParenR"/>
              <a:tabLst>
                <a:tab pos="450215" algn="l"/>
                <a:tab pos="27051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</a:rPr>
              <a:t>Considere os seguintes dados amostrais (conjunto de peças, em gramas):</a:t>
            </a:r>
            <a:endParaRPr lang="pt-B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44958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100 – 105 – 110 – 102 – 103 – 107 – 105 – 90 – 80</a:t>
            </a:r>
            <a:endParaRPr lang="pt-BR" sz="20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76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30480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Pede-se: a média, a mediana, a 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da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variância, o </a:t>
            </a:r>
            <a:r>
              <a:rPr lang="pt-BR" sz="2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svio </a:t>
            </a:r>
            <a:r>
              <a:rPr lang="pt-BR" sz="20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adrão, </a:t>
            </a: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 o coeficiente de variação.</a:t>
            </a:r>
            <a:endParaRPr lang="pt-BR" sz="20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76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30480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Os dados possuem pequena dispersão? Por quê?</a:t>
            </a:r>
            <a:endParaRPr lang="pt-BR" sz="20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762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22860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Somar 100 de cada observação para obter uma amostra com valores transformados e calcule a média, a variância. (Compare essa variância com os dados originais).</a:t>
            </a:r>
            <a:endParaRPr lang="pt-BR" sz="2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899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0" y="1060411"/>
            <a:ext cx="9042400" cy="5119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+mj-lt"/>
              <a:buAutoNum type="arabicParenR"/>
              <a:tabLst>
                <a:tab pos="30480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ronometrando o tempo para várias provas de uma gincana automobilística, encontrou-se:</a:t>
            </a:r>
            <a:endParaRPr lang="pt-BR" sz="2000" b="1" dirty="0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1066800" algn="l"/>
                <a:tab pos="3429000" algn="l"/>
              </a:tabLst>
            </a:pPr>
            <a:r>
              <a:rPr lang="pt-BR" sz="2000" u="sng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Equipe </a:t>
            </a:r>
            <a:r>
              <a:rPr lang="pt-BR" sz="2000" u="sng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pt-BR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u="sng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quipe 2:</a:t>
            </a:r>
            <a:endParaRPr lang="pt-BR" sz="2000" b="1" dirty="0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09600" algn="l"/>
                <a:tab pos="342900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8 provas			</a:t>
            </a:r>
            <a:r>
              <a:rPr lang="pt-BR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Tempo</a:t>
            </a: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0  15  20  25 </a:t>
            </a:r>
            <a:endParaRPr lang="pt-BR" sz="2000" b="1" dirty="0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0960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Tempo médio: 15 segundos 			  N</a:t>
            </a:r>
            <a:r>
              <a:rPr lang="pt-BR" sz="2000" baseline="30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provas:  3    2    3    2</a:t>
            </a:r>
            <a:endParaRPr lang="pt-BR" sz="2000" b="1" dirty="0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0960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Variância 22 segundos</a:t>
            </a:r>
            <a:r>
              <a:rPr lang="pt-BR" sz="2000" baseline="30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sz="2000" b="1" dirty="0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de-se: a</a:t>
            </a:r>
            <a:r>
              <a:rPr lang="pt-BR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048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a) </a:t>
            </a: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l o coeficiente de variação relativo à equipe 1?</a:t>
            </a:r>
            <a:endParaRPr lang="pt-BR" sz="2000" b="1" dirty="0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990600" algn="l"/>
              </a:tabLst>
            </a:pP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b) Qual o tempo médio e o desvio padrão da equipe 2?</a:t>
            </a:r>
            <a:endParaRPr lang="pt-BR" sz="2000" b="1" dirty="0"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27051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990600" algn="l"/>
              </a:tabLst>
            </a:pPr>
            <a:r>
              <a:rPr lang="pt-BR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Qual a equipe que apresentou resultados mais disperso? Por quê?</a:t>
            </a:r>
            <a:endParaRPr lang="pt-BR" sz="2000" b="1" dirty="0">
              <a:effectLst/>
              <a:latin typeface="Arial Black" panose="020B0A040201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41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133600" y="533400"/>
            <a:ext cx="6172200" cy="1894362"/>
          </a:xfrm>
        </p:spPr>
        <p:txBody>
          <a:bodyPr/>
          <a:lstStyle/>
          <a:p>
            <a:r>
              <a:rPr lang="pt-BR" dirty="0" smtClean="0"/>
              <a:t>  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2763837" y="918889"/>
            <a:ext cx="4911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chemeClr val="tx2"/>
                </a:solidFill>
              </a:rPr>
              <a:t>MEDIDAS DE DISPERSÃO</a:t>
            </a:r>
            <a:endParaRPr lang="pt-BR" sz="2800" dirty="0">
              <a:solidFill>
                <a:schemeClr val="tx2"/>
              </a:solidFill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1997074" y="1827597"/>
            <a:ext cx="594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 smtClean="0"/>
              <a:t>As medidas de Dispersão servem para avaliar o grau de Variabilidade ou dispersão de um conjunto de Dados.</a:t>
            </a:r>
            <a:endParaRPr lang="pt-BR" sz="24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2133600" y="3376173"/>
            <a:ext cx="5486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 smtClean="0"/>
              <a:t>Estas medidas nos permitem estabelecer comparações entre fenômenos da mesma natureza  mostrando como valores se distribuem acima ou abaixo da medida de </a:t>
            </a:r>
            <a:r>
              <a:rPr lang="pt-BR" sz="2400" dirty="0"/>
              <a:t>T</a:t>
            </a:r>
            <a:r>
              <a:rPr lang="pt-BR" sz="2400" dirty="0" smtClean="0"/>
              <a:t>endência Central</a:t>
            </a:r>
            <a:endParaRPr lang="pt-BR" sz="2400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788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.033 0.027 0.06 0.06 0.06 C 0.099 0.06 0.113 0.03 0.119 0.012 L 0.125 -0.012 C 0.131 -0.03 0.146 -0.06 0.19 -0.06 C 0.218 -0.06 0.25 -0.033 0.25 0 C 0.25 0.033 0.218 0.06 0.19 0.06 C 0.146 0.06 0.131 0.03 0.125 0.012 L 0.119 -0.012 C 0.113 -0.03 0.099 -0.06 0.06 -0.06 C 0.027 -0.06 0 -0.033 0 0 Z" pathEditMode="relative" ptsTypes="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/>
          <p:cNvSpPr txBox="1"/>
          <p:nvPr/>
        </p:nvSpPr>
        <p:spPr>
          <a:xfrm>
            <a:off x="520700" y="161372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VARIÂNCIA </a:t>
            </a:r>
            <a:endParaRPr lang="pt-BR" sz="24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3581400" y="571500"/>
            <a:ext cx="2514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57847"/>
              </p:ext>
            </p:extLst>
          </p:nvPr>
        </p:nvGraphicFramePr>
        <p:xfrm>
          <a:off x="2489842" y="1069540"/>
          <a:ext cx="2348858" cy="119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269720" imgH="647640" progId="Equation.DSMT4">
                  <p:embed/>
                </p:oleObj>
              </mc:Choice>
              <mc:Fallback>
                <p:oleObj name="Equation" r:id="rId3" imgW="12697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9842" y="1069540"/>
                        <a:ext cx="2348858" cy="1197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342900" y="2961928"/>
            <a:ext cx="302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DESVIO PADRÃO</a:t>
            </a:r>
            <a:endParaRPr lang="pt-BR" sz="2400" dirty="0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266816"/>
              </p:ext>
            </p:extLst>
          </p:nvPr>
        </p:nvGraphicFramePr>
        <p:xfrm>
          <a:off x="3118375" y="2884410"/>
          <a:ext cx="1299369" cy="61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375" y="2884410"/>
                        <a:ext cx="1299369" cy="61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342900" y="4735015"/>
            <a:ext cx="3086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COEFICIENTE DE VARIACÃO</a:t>
            </a:r>
            <a:endParaRPr lang="pt-BR" sz="24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47893"/>
              </p:ext>
            </p:extLst>
          </p:nvPr>
        </p:nvGraphicFramePr>
        <p:xfrm>
          <a:off x="3768060" y="4710779"/>
          <a:ext cx="1936751" cy="83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060" y="4710779"/>
                        <a:ext cx="1936751" cy="83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53241"/>
              </p:ext>
            </p:extLst>
          </p:nvPr>
        </p:nvGraphicFramePr>
        <p:xfrm>
          <a:off x="5807075" y="1268413"/>
          <a:ext cx="24209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307880" imgH="431640" progId="Equation.DSMT4">
                  <p:embed/>
                </p:oleObj>
              </mc:Choice>
              <mc:Fallback>
                <p:oleObj name="Equation" r:id="rId9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7075" y="1268413"/>
                        <a:ext cx="242093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11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Resultado de imagem para alimentos organicos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1358900"/>
            <a:ext cx="2413000" cy="1122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tângulo de cantos arredondados 14"/>
          <p:cNvSpPr/>
          <p:nvPr/>
        </p:nvSpPr>
        <p:spPr>
          <a:xfrm>
            <a:off x="4140200" y="1219200"/>
            <a:ext cx="4216399" cy="106679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4000" dirty="0">
                <a:latin typeface="Vivaldi" panose="03020602050506090804" pitchFamily="66" charset="0"/>
              </a:rPr>
              <a:t>C o n v ê n c i o n a i s </a:t>
            </a:r>
          </a:p>
        </p:txBody>
      </p:sp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615950" y="2730500"/>
            <a:ext cx="7829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/>
              <a:t>De acordo com a tabela abaixo, verifique qual alimento é regular, Orgânico ou convencional. </a:t>
            </a:r>
            <a:endParaRPr lang="pt-BR" sz="20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657225" y="3528944"/>
            <a:ext cx="7829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/>
              <a:t>Para facilitar, esta calculado a variação dos alimentos orgânicos. Faca para os alimentos Convencionais! 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219340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ela 9"/>
          <p:cNvGraphicFramePr>
            <a:graphicFrameLocks noGrp="1"/>
          </p:cNvGraphicFramePr>
          <p:nvPr>
            <p:extLst/>
          </p:nvPr>
        </p:nvGraphicFramePr>
        <p:xfrm>
          <a:off x="838200" y="457201"/>
          <a:ext cx="6324601" cy="40279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79777"/>
                <a:gridCol w="2021696"/>
                <a:gridCol w="2023128"/>
              </a:tblGrid>
              <a:tr h="60660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UTRIENTES</a:t>
                      </a:r>
                      <a:endParaRPr lang="pt-B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ORGANICO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CONVENCIONAL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2229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Proteína (qualidade)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3</a:t>
                      </a:r>
                      <a:endParaRPr lang="pt-B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pt-B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005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itratos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5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10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27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Vitamina C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21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12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535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smtClean="0">
                          <a:effectLst/>
                        </a:rPr>
                        <a:t>    - </a:t>
                      </a:r>
                      <a:r>
                        <a:rPr lang="pt-BR" sz="1800" dirty="0">
                          <a:effectLst/>
                        </a:rPr>
                        <a:t>caroteno</a:t>
                      </a:r>
                      <a:endParaRPr lang="pt-B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5</a:t>
                      </a:r>
                      <a:endParaRPr lang="pt-B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5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005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Vitamina B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2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12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27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Cálcio (ca)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21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20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005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agnésio (Mg)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17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24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005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Ferro (Fe)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15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14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27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Zinco (Zn)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4</a:t>
                      </a:r>
                      <a:endParaRPr lang="pt-B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9</a:t>
                      </a:r>
                      <a:endParaRPr lang="pt-B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/>
          </p:nvPr>
        </p:nvGraphicFramePr>
        <p:xfrm>
          <a:off x="876300" y="2438400"/>
          <a:ext cx="29028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438400"/>
                        <a:ext cx="290286" cy="3810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/>
          <p:cNvSpPr/>
          <p:nvPr/>
        </p:nvSpPr>
        <p:spPr>
          <a:xfrm>
            <a:off x="2895600" y="4648200"/>
            <a:ext cx="2762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/>
              <a:t> Fonte : Moacir </a:t>
            </a:r>
            <a:r>
              <a:rPr lang="pt-BR" dirty="0"/>
              <a:t>R. </a:t>
            </a:r>
            <a:r>
              <a:rPr lang="pt-BR" dirty="0" err="1"/>
              <a:t>Darolt</a:t>
            </a:r>
            <a:r>
              <a:rPr lang="pt-BR" dirty="0"/>
              <a:t> </a:t>
            </a:r>
          </a:p>
        </p:txBody>
      </p:sp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5013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26140" y="204671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rgbClr val="0070C0"/>
                </a:solidFill>
              </a:rPr>
              <a:t>ORGÂNICO</a:t>
            </a:r>
            <a:endParaRPr lang="pt-BR" sz="2800" dirty="0">
              <a:solidFill>
                <a:srgbClr val="0070C0"/>
              </a:solidFill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648200" y="16295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0070C0"/>
                </a:solidFill>
              </a:rPr>
              <a:t>TABELA AUXILIAR</a:t>
            </a:r>
            <a:endParaRPr lang="pt-BR" dirty="0">
              <a:solidFill>
                <a:srgbClr val="0070C0"/>
              </a:solidFill>
            </a:endParaRP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/>
          </p:nvPr>
        </p:nvGraphicFramePr>
        <p:xfrm>
          <a:off x="4114800" y="532284"/>
          <a:ext cx="3276600" cy="29888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67950"/>
                <a:gridCol w="1508650"/>
              </a:tblGrid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X</a:t>
                      </a:r>
                      <a:endParaRPr lang="pt-BR" sz="12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x²</a:t>
                      </a:r>
                      <a:endParaRPr lang="pt-BR" sz="1200" b="1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9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5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5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1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41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5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5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1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41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17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89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94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15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25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8010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16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</a:tr>
              <a:tr h="266768">
                <a:tc>
                  <a:txBody>
                    <a:bodyPr/>
                    <a:lstStyle/>
                    <a:p>
                      <a:pPr algn="ctr" fontAlgn="b"/>
                      <a:r>
                        <a:rPr lang="pt-BR" dirty="0"/>
                        <a:t>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dirty="0"/>
                        <a:t>1475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/>
          </p:nvPr>
        </p:nvGraphicFramePr>
        <p:xfrm>
          <a:off x="820738" y="3505200"/>
          <a:ext cx="1709480" cy="87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269720" imgH="647640" progId="Equation.DSMT4">
                  <p:embed/>
                </p:oleObj>
              </mc:Choice>
              <mc:Fallback>
                <p:oleObj name="Equation" r:id="rId3" imgW="12697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738" y="3505200"/>
                        <a:ext cx="1709480" cy="871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870616" y="4495800"/>
          <a:ext cx="13176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977760" imgH="583920" progId="Equation.DSMT4">
                  <p:embed/>
                </p:oleObj>
              </mc:Choice>
              <mc:Fallback>
                <p:oleObj name="Equation" r:id="rId5" imgW="977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0616" y="4495800"/>
                        <a:ext cx="131762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1044575" y="5724525"/>
          <a:ext cx="941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4575" y="5724525"/>
                        <a:ext cx="94138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626140" y="291722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VARIÂNCIA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3200400" y="3597185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DESVIO PADRÃO</a:t>
            </a:r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/>
          </p:nvPr>
        </p:nvGraphicFramePr>
        <p:xfrm>
          <a:off x="3657600" y="4206378"/>
          <a:ext cx="7191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600" y="4206378"/>
                        <a:ext cx="71913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/>
          </p:nvPr>
        </p:nvGraphicFramePr>
        <p:xfrm>
          <a:off x="3502025" y="4795838"/>
          <a:ext cx="10112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2025" y="4795838"/>
                        <a:ext cx="101123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/>
          </p:nvPr>
        </p:nvGraphicFramePr>
        <p:xfrm>
          <a:off x="3663950" y="5580063"/>
          <a:ext cx="7381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3950" y="5580063"/>
                        <a:ext cx="738188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/>
          </p:nvPr>
        </p:nvGraphicFramePr>
        <p:xfrm>
          <a:off x="5892800" y="4623593"/>
          <a:ext cx="1231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5" imgW="914400" imgH="393480" progId="Equation.DSMT4">
                  <p:embed/>
                </p:oleObj>
              </mc:Choice>
              <mc:Fallback>
                <p:oleObj name="Equation" r:id="rId15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2800" y="4623593"/>
                        <a:ext cx="12319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/>
          <p:cNvSpPr txBox="1"/>
          <p:nvPr/>
        </p:nvSpPr>
        <p:spPr>
          <a:xfrm>
            <a:off x="5699381" y="3901360"/>
            <a:ext cx="2207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COEFICIENTE DE VARIACÃO</a:t>
            </a:r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/>
          </p:nvPr>
        </p:nvGraphicFramePr>
        <p:xfrm>
          <a:off x="5872163" y="5229225"/>
          <a:ext cx="1574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7" imgW="1168200" imgH="419040" progId="Equation.DSMT4">
                  <p:embed/>
                </p:oleObj>
              </mc:Choice>
              <mc:Fallback>
                <p:oleObj name="Equation" r:id="rId17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72163" y="5229225"/>
                        <a:ext cx="15748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58837"/>
              </p:ext>
            </p:extLst>
          </p:nvPr>
        </p:nvGraphicFramePr>
        <p:xfrm>
          <a:off x="6162675" y="5895181"/>
          <a:ext cx="128428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9" imgW="952200" imgH="203040" progId="Equation.DSMT4">
                  <p:embed/>
                </p:oleObj>
              </mc:Choice>
              <mc:Fallback>
                <p:oleObj name="Equation" r:id="rId19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62675" y="5895181"/>
                        <a:ext cx="1284288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/>
          </p:nvPr>
        </p:nvGraphicFramePr>
        <p:xfrm>
          <a:off x="870616" y="1395622"/>
          <a:ext cx="3098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1" imgW="2298600" imgH="634680" progId="Equation.DSMT4">
                  <p:embed/>
                </p:oleObj>
              </mc:Choice>
              <mc:Fallback>
                <p:oleObj name="Equation" r:id="rId21" imgW="2298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0616" y="1395622"/>
                        <a:ext cx="309880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345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9" grpId="0"/>
      <p:bldP spid="13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825500"/>
            <a:ext cx="4953000" cy="5064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Conector de seta reta 8"/>
          <p:cNvCxnSpPr/>
          <p:nvPr/>
        </p:nvCxnSpPr>
        <p:spPr>
          <a:xfrm flipH="1" flipV="1">
            <a:off x="2857500" y="952500"/>
            <a:ext cx="381000" cy="129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V="1">
            <a:off x="4787900" y="774700"/>
            <a:ext cx="1600200" cy="1752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de cantos arredondados 15"/>
          <p:cNvSpPr/>
          <p:nvPr/>
        </p:nvSpPr>
        <p:spPr>
          <a:xfrm>
            <a:off x="603250" y="165100"/>
            <a:ext cx="2184400" cy="9779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1 PASSO:</a:t>
            </a:r>
          </a:p>
          <a:p>
            <a:pPr algn="ctr"/>
            <a:endParaRPr lang="pt-BR" dirty="0"/>
          </a:p>
          <a:p>
            <a:pPr algn="ctr"/>
            <a:r>
              <a:rPr lang="pt-BR" dirty="0" smtClean="0"/>
              <a:t>SHIFT</a:t>
            </a:r>
            <a:endParaRPr lang="pt-BR" dirty="0"/>
          </a:p>
        </p:txBody>
      </p:sp>
      <p:sp>
        <p:nvSpPr>
          <p:cNvPr id="17" name="Retângulo de cantos arredondados 16"/>
          <p:cNvSpPr/>
          <p:nvPr/>
        </p:nvSpPr>
        <p:spPr>
          <a:xfrm>
            <a:off x="6457950" y="107950"/>
            <a:ext cx="2184400" cy="9779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2</a:t>
            </a:r>
            <a:r>
              <a:rPr lang="pt-BR" dirty="0" smtClean="0"/>
              <a:t> PASSO:</a:t>
            </a:r>
          </a:p>
          <a:p>
            <a:pPr algn="ctr"/>
            <a:endParaRPr lang="pt-BR" dirty="0"/>
          </a:p>
          <a:p>
            <a:pPr algn="ctr"/>
            <a:r>
              <a:rPr lang="pt-BR" dirty="0" smtClean="0"/>
              <a:t>MODE CLR</a:t>
            </a:r>
            <a:endParaRPr lang="pt-BR" dirty="0"/>
          </a:p>
        </p:txBody>
      </p:sp>
      <p:sp>
        <p:nvSpPr>
          <p:cNvPr id="18" name="Retângulo de cantos arredondados 17"/>
          <p:cNvSpPr/>
          <p:nvPr/>
        </p:nvSpPr>
        <p:spPr>
          <a:xfrm>
            <a:off x="6388100" y="1524000"/>
            <a:ext cx="2254250" cy="108585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chemeClr val="tx1"/>
                </a:solidFill>
              </a:rPr>
              <a:t>AO APARECER: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SCL  MODE ALL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1</a:t>
            </a:r>
            <a:r>
              <a:rPr lang="pt-BR" dirty="0" smtClean="0">
                <a:solidFill>
                  <a:schemeClr val="bg1">
                    <a:lumMod val="95000"/>
                  </a:schemeClr>
                </a:solidFill>
              </a:rPr>
              <a:t>.........</a:t>
            </a:r>
            <a:r>
              <a:rPr lang="pt-BR" dirty="0" smtClean="0">
                <a:solidFill>
                  <a:schemeClr val="tx1"/>
                </a:solidFill>
              </a:rPr>
              <a:t>2</a:t>
            </a:r>
            <a:r>
              <a:rPr lang="pt-BR" dirty="0" smtClean="0">
                <a:solidFill>
                  <a:schemeClr val="bg1">
                    <a:lumMod val="95000"/>
                  </a:schemeClr>
                </a:solidFill>
              </a:rPr>
              <a:t>..........</a:t>
            </a:r>
            <a:r>
              <a:rPr lang="pt-BR" dirty="0" smtClean="0">
                <a:solidFill>
                  <a:schemeClr val="tx1"/>
                </a:solidFill>
              </a:rPr>
              <a:t>3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DIGITE   “3 ==“                    </a:t>
            </a:r>
          </a:p>
        </p:txBody>
      </p:sp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05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95400"/>
            <a:ext cx="4953000" cy="5064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onector de seta reta 10"/>
          <p:cNvCxnSpPr/>
          <p:nvPr/>
        </p:nvCxnSpPr>
        <p:spPr>
          <a:xfrm flipV="1">
            <a:off x="4699000" y="1263650"/>
            <a:ext cx="1600200" cy="1752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de cantos arredondados 16"/>
          <p:cNvSpPr/>
          <p:nvPr/>
        </p:nvSpPr>
        <p:spPr>
          <a:xfrm>
            <a:off x="6477000" y="774700"/>
            <a:ext cx="2184400" cy="9779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3 PASSO:</a:t>
            </a:r>
          </a:p>
          <a:p>
            <a:pPr algn="ctr"/>
            <a:r>
              <a:rPr lang="pt-BR" dirty="0" smtClean="0"/>
              <a:t>MODE CLR</a:t>
            </a:r>
            <a:endParaRPr lang="pt-BR" dirty="0"/>
          </a:p>
        </p:txBody>
      </p:sp>
      <p:sp>
        <p:nvSpPr>
          <p:cNvPr id="18" name="Retângulo de cantos arredondados 17"/>
          <p:cNvSpPr/>
          <p:nvPr/>
        </p:nvSpPr>
        <p:spPr>
          <a:xfrm>
            <a:off x="6350000" y="2741828"/>
            <a:ext cx="2254250" cy="108585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chemeClr val="tx1"/>
                </a:solidFill>
              </a:rPr>
              <a:t>AO APARECER: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COM  SD      REG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1</a:t>
            </a:r>
            <a:r>
              <a:rPr lang="pt-BR" dirty="0" smtClean="0">
                <a:solidFill>
                  <a:schemeClr val="bg1">
                    <a:lumMod val="95000"/>
                  </a:schemeClr>
                </a:solidFill>
              </a:rPr>
              <a:t>.........</a:t>
            </a:r>
            <a:r>
              <a:rPr lang="pt-BR" dirty="0" smtClean="0">
                <a:solidFill>
                  <a:schemeClr val="tx1"/>
                </a:solidFill>
              </a:rPr>
              <a:t>2</a:t>
            </a:r>
            <a:r>
              <a:rPr lang="pt-BR" dirty="0" smtClean="0">
                <a:solidFill>
                  <a:schemeClr val="bg1">
                    <a:lumMod val="95000"/>
                  </a:schemeClr>
                </a:solidFill>
              </a:rPr>
              <a:t>..........</a:t>
            </a:r>
            <a:r>
              <a:rPr lang="pt-BR" dirty="0" smtClean="0">
                <a:solidFill>
                  <a:schemeClr val="tx1"/>
                </a:solidFill>
              </a:rPr>
              <a:t>3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DIGITE   “2“                    </a:t>
            </a:r>
          </a:p>
        </p:txBody>
      </p:sp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781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4953000" cy="5064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onector de seta reta 10"/>
          <p:cNvCxnSpPr/>
          <p:nvPr/>
        </p:nvCxnSpPr>
        <p:spPr>
          <a:xfrm flipV="1">
            <a:off x="3505200" y="2754528"/>
            <a:ext cx="1600200" cy="1752600"/>
          </a:xfrm>
          <a:prstGeom prst="straightConnector1">
            <a:avLst/>
          </a:prstGeom>
          <a:ln cmpd="sng">
            <a:solidFill>
              <a:schemeClr val="accent1">
                <a:shade val="70000"/>
                <a:satMod val="150000"/>
              </a:schemeClr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de cantos arredondados 16"/>
          <p:cNvSpPr/>
          <p:nvPr/>
        </p:nvSpPr>
        <p:spPr>
          <a:xfrm>
            <a:off x="5118100" y="1705232"/>
            <a:ext cx="2273300" cy="19255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4</a:t>
            </a:r>
            <a:r>
              <a:rPr lang="pt-BR" dirty="0" smtClean="0"/>
              <a:t> PASSO:</a:t>
            </a:r>
          </a:p>
          <a:p>
            <a:pPr algn="ctr"/>
            <a:r>
              <a:rPr lang="pt-BR" dirty="0" smtClean="0"/>
              <a:t>ENTRE COM O VALORES NUMÉRICOS E  TECLE “M+”</a:t>
            </a:r>
            <a:endParaRPr lang="pt-BR" dirty="0"/>
          </a:p>
        </p:txBody>
      </p:sp>
      <p:sp>
        <p:nvSpPr>
          <p:cNvPr id="2" name="CaixaDeTexto 1"/>
          <p:cNvSpPr txBox="1"/>
          <p:nvPr/>
        </p:nvSpPr>
        <p:spPr>
          <a:xfrm>
            <a:off x="609600" y="174535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>
                <a:solidFill>
                  <a:schemeClr val="tx2"/>
                </a:solidFill>
              </a:rPr>
              <a:t>MUITO BEM!!! AGORA VC. ESTÁ NA FUNCÃO ESTATÍSTICA DE SUA CALCULADORA!!!</a:t>
            </a:r>
            <a:endParaRPr lang="pt-BR" b="1" dirty="0">
              <a:solidFill>
                <a:schemeClr val="tx2"/>
              </a:solidFill>
            </a:endParaRPr>
          </a:p>
        </p:txBody>
      </p:sp>
      <p:sp>
        <p:nvSpPr>
          <p:cNvPr id="8" name="Retângulo de cantos arredondados 7"/>
          <p:cNvSpPr/>
          <p:nvPr/>
        </p:nvSpPr>
        <p:spPr>
          <a:xfrm>
            <a:off x="5080000" y="4332590"/>
            <a:ext cx="2254250" cy="108585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chemeClr val="tx1"/>
                </a:solidFill>
              </a:rPr>
              <a:t>OBS:</a:t>
            </a:r>
          </a:p>
          <a:p>
            <a:pPr algn="ctr"/>
            <a:r>
              <a:rPr lang="pt-BR" dirty="0" smtClean="0">
                <a:solidFill>
                  <a:schemeClr val="tx1"/>
                </a:solidFill>
              </a:rPr>
              <a:t>PARA CADA VALOR TECLE “M+”</a:t>
            </a:r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Prof. Miderson Andrei Santana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089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8" grpId="0" animBg="1"/>
    </p:bldLst>
  </p:timing>
</p:sld>
</file>

<file path=ppt/theme/theme1.xml><?xml version="1.0" encoding="utf-8"?>
<a:theme xmlns:a="http://schemas.openxmlformats.org/drawingml/2006/main" name="Facetado">
  <a:themeElements>
    <a:clrScheme name="Facetado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do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d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30</TotalTime>
  <Words>429</Words>
  <Application>Microsoft Office PowerPoint</Application>
  <PresentationFormat>Apresentação na tela (4:3)</PresentationFormat>
  <Paragraphs>130</Paragraphs>
  <Slides>12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14" baseType="lpstr">
      <vt:lpstr>Facetado</vt:lpstr>
      <vt:lpstr>Equation</vt:lpstr>
      <vt:lpstr>Prof. Miderson Andrei Santana Curso : Probabilidade Estatística </vt:lpstr>
      <vt:lpstr> 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juliana_schivane@hotmail.com</dc:creator>
  <cp:lastModifiedBy>User</cp:lastModifiedBy>
  <cp:revision>111</cp:revision>
  <dcterms:created xsi:type="dcterms:W3CDTF">2014-11-14T23:25:35Z</dcterms:created>
  <dcterms:modified xsi:type="dcterms:W3CDTF">2018-08-10T23:32:45Z</dcterms:modified>
</cp:coreProperties>
</file>